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3" r:id="rId3"/>
    <p:sldId id="256" r:id="rId4"/>
    <p:sldId id="257" r:id="rId5"/>
    <p:sldId id="258" r:id="rId6"/>
    <p:sldId id="278" r:id="rId7"/>
    <p:sldId id="282" r:id="rId8"/>
    <p:sldId id="283" r:id="rId9"/>
    <p:sldId id="274" r:id="rId10"/>
    <p:sldId id="279" r:id="rId11"/>
    <p:sldId id="280" r:id="rId12"/>
    <p:sldId id="281" r:id="rId13"/>
    <p:sldId id="284" r:id="rId14"/>
    <p:sldId id="285" r:id="rId15"/>
    <p:sldId id="286" r:id="rId16"/>
    <p:sldId id="28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33"/>
    <a:srgbClr val="CC0066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586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513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758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244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015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60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688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994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187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040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44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21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CC06B-CCF9-496B-B216-B1089502D3F2}" type="datetimeFigureOut">
              <a:rPr lang="en-US" smtClean="0"/>
              <a:t>2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A785C0-55A0-42B8-B283-EF86226FC8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634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40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2.wmf"/><Relationship Id="rId5" Type="http://schemas.openxmlformats.org/officeDocument/2006/relationships/image" Target="../media/image27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3" Type="http://schemas.openxmlformats.org/officeDocument/2006/relationships/image" Target="../media/image47.e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image" Target="../media/image9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045"/>
            <a:ext cx="914400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1905000"/>
            <a:ext cx="8991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IẢI BÀI TOÁN BẰNG CÁCH LẬP HỆ PHƯƠNG TRÌNH (TIẾP)</a:t>
            </a:r>
          </a:p>
          <a:p>
            <a:pPr algn="ctr"/>
            <a:endParaRPr lang="vi-VN" sz="40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36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36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vi-VN" sz="36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: BÀI TOÁN </a:t>
            </a:r>
            <a:r>
              <a:rPr lang="en-US" sz="3600" b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VỀ QUAN HỆ GIỮA CÁC SỐ</a:t>
            </a:r>
            <a:endParaRPr lang="vi-VN" sz="36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8014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07605" y="189803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   (                                               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E3915C6-27E9-4651-92DA-150C244D126E}"/>
              </a:ext>
            </a:extLst>
          </p:cNvPr>
          <p:cNvSpPr txBox="1"/>
          <p:nvPr/>
        </p:nvSpPr>
        <p:spPr>
          <a:xfrm>
            <a:off x="115130" y="699419"/>
            <a:ext cx="90871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13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A0A3A9-4050-4C63-B74C-CA6BE71A2851}"/>
              </a:ext>
            </a:extLst>
          </p:cNvPr>
          <p:cNvSpPr txBox="1"/>
          <p:nvPr/>
        </p:nvSpPr>
        <p:spPr>
          <a:xfrm>
            <a:off x="2768611" y="1295400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x + y = 13    (1)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872E489-6759-4405-9FAA-A86C5AB518CF}"/>
              </a:ext>
            </a:extLst>
          </p:cNvPr>
          <p:cNvSpPr txBox="1"/>
          <p:nvPr/>
        </p:nvSpPr>
        <p:spPr>
          <a:xfrm>
            <a:off x="207605" y="1752600"/>
            <a:ext cx="9006429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25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3E1402A-98D4-4F5C-A486-75157FD01570}"/>
              </a:ext>
            </a:extLst>
          </p:cNvPr>
          <p:cNvSpPr txBox="1"/>
          <p:nvPr/>
        </p:nvSpPr>
        <p:spPr>
          <a:xfrm>
            <a:off x="229015" y="3256002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2)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F0B77A-2932-4E61-8159-299D06DE9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36129"/>
              </p:ext>
            </p:extLst>
          </p:nvPr>
        </p:nvGraphicFramePr>
        <p:xfrm>
          <a:off x="777875" y="3962400"/>
          <a:ext cx="28225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952200" progId="Equation.DSMT4">
                  <p:embed/>
                </p:oleObj>
              </mc:Choice>
              <mc:Fallback>
                <p:oleObj name="Equation" r:id="rId2" imgW="2463480" imgH="952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6F0B77A-2932-4E61-8159-299D06DE9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7875" y="3962400"/>
                        <a:ext cx="282257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2C7095-19FA-434B-AA09-73B990EC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80860"/>
              </p:ext>
            </p:extLst>
          </p:nvPr>
        </p:nvGraphicFramePr>
        <p:xfrm>
          <a:off x="3600450" y="300038"/>
          <a:ext cx="4494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317160" progId="Equation.DSMT4">
                  <p:embed/>
                </p:oleObj>
              </mc:Choice>
              <mc:Fallback>
                <p:oleObj name="Equation" r:id="rId4" imgW="326376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2C7095-19FA-434B-AA09-73B990EC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0450" y="300038"/>
                        <a:ext cx="4494213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C0D8A8-162D-4E91-A422-C55431EA2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36838"/>
              </p:ext>
            </p:extLst>
          </p:nvPr>
        </p:nvGraphicFramePr>
        <p:xfrm>
          <a:off x="3030538" y="180975"/>
          <a:ext cx="447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380880" progId="Equation.DSMT4">
                  <p:embed/>
                </p:oleObj>
              </mc:Choice>
              <mc:Fallback>
                <p:oleObj name="Equation" r:id="rId6" imgW="33012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6CAFE73-395C-4EB6-A1CB-E2E0C3BCD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0538" y="180975"/>
                        <a:ext cx="447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7F3DEB6-932C-460F-96FD-A183C847E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29710"/>
              </p:ext>
            </p:extLst>
          </p:nvPr>
        </p:nvGraphicFramePr>
        <p:xfrm>
          <a:off x="1265237" y="2702565"/>
          <a:ext cx="447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380880" progId="Equation.DSMT4">
                  <p:embed/>
                </p:oleObj>
              </mc:Choice>
              <mc:Fallback>
                <p:oleObj name="Equation" r:id="rId8" imgW="330120" imgH="3808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6CAFE73-395C-4EB6-A1CB-E2E0C3BCD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65237" y="2702565"/>
                        <a:ext cx="447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97F95DF-3469-4078-98FE-BFC645165284}"/>
              </a:ext>
            </a:extLst>
          </p:cNvPr>
          <p:cNvSpPr txBox="1"/>
          <p:nvPr/>
        </p:nvSpPr>
        <p:spPr>
          <a:xfrm>
            <a:off x="1658937" y="2667000"/>
            <a:ext cx="52565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AEF342-E778-466E-B3FD-1C40F36CE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62450"/>
              </p:ext>
            </p:extLst>
          </p:nvPr>
        </p:nvGraphicFramePr>
        <p:xfrm>
          <a:off x="3317875" y="2766800"/>
          <a:ext cx="4149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95480" imgH="330120" progId="Equation.DSMT4">
                  <p:embed/>
                </p:oleObj>
              </mc:Choice>
              <mc:Fallback>
                <p:oleObj name="Equation" r:id="rId10" imgW="2895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17875" y="2766800"/>
                        <a:ext cx="414972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9D0892-E10E-408D-B61F-A1C71BF92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38606"/>
              </p:ext>
            </p:extLst>
          </p:nvPr>
        </p:nvGraphicFramePr>
        <p:xfrm>
          <a:off x="4016972" y="4002400"/>
          <a:ext cx="3111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11480" imgH="1015920" progId="Equation.DSMT4">
                  <p:embed/>
                </p:oleObj>
              </mc:Choice>
              <mc:Fallback>
                <p:oleObj name="Equation" r:id="rId12" imgW="31114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16972" y="4002400"/>
                        <a:ext cx="3111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9962586-C509-4ED4-B4A8-05000CCD6A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78882"/>
              </p:ext>
            </p:extLst>
          </p:nvPr>
        </p:nvGraphicFramePr>
        <p:xfrm>
          <a:off x="304811" y="5257800"/>
          <a:ext cx="4978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78080" imgH="1091880" progId="Equation.DSMT4">
                  <p:embed/>
                </p:oleObj>
              </mc:Choice>
              <mc:Fallback>
                <p:oleObj name="Equation" r:id="rId14" imgW="497808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B016C2F-C4CF-44FC-8085-3C86E48A79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4811" y="5257800"/>
                        <a:ext cx="4978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546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3" grpId="0"/>
      <p:bldP spid="34" grpId="0"/>
      <p:bldP spid="37" grpId="0"/>
      <p:bldP spid="42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ECE2ED0-A467-4311-A792-C0E7EE8CF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97184"/>
              </p:ext>
            </p:extLst>
          </p:nvPr>
        </p:nvGraphicFramePr>
        <p:xfrm>
          <a:off x="5562600" y="457200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4720" imgH="1015920" progId="Equation.DSMT4">
                  <p:embed/>
                </p:oleObj>
              </mc:Choice>
              <mc:Fallback>
                <p:oleObj name="Equation" r:id="rId2" imgW="28447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62600" y="457200"/>
                        <a:ext cx="2844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0FDED67-271F-457A-91F0-34AC616ACB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34703"/>
              </p:ext>
            </p:extLst>
          </p:nvPr>
        </p:nvGraphicFramePr>
        <p:xfrm>
          <a:off x="381000" y="1660848"/>
          <a:ext cx="3543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1015920" progId="Equation.DSMT4">
                  <p:embed/>
                </p:oleObj>
              </mc:Choice>
              <mc:Fallback>
                <p:oleObj name="Equation" r:id="rId4" imgW="35431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660848"/>
                        <a:ext cx="3543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46D44A6-C452-40D6-9078-698D5582B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3700"/>
              </p:ext>
            </p:extLst>
          </p:nvPr>
        </p:nvGraphicFramePr>
        <p:xfrm>
          <a:off x="4330700" y="1623007"/>
          <a:ext cx="4076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76640" imgH="1091880" progId="Equation.DSMT4">
                  <p:embed/>
                </p:oleObj>
              </mc:Choice>
              <mc:Fallback>
                <p:oleObj name="Equation" r:id="rId6" imgW="40766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0700" y="1623007"/>
                        <a:ext cx="40767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8CDFD6-E058-41B3-9FC9-E08231D3E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35414"/>
              </p:ext>
            </p:extLst>
          </p:nvPr>
        </p:nvGraphicFramePr>
        <p:xfrm>
          <a:off x="381000" y="2909076"/>
          <a:ext cx="3898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98800" imgH="1091880" progId="Equation.DSMT4">
                  <p:embed/>
                </p:oleObj>
              </mc:Choice>
              <mc:Fallback>
                <p:oleObj name="Equation" r:id="rId8" imgW="389880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2909076"/>
                        <a:ext cx="3898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A25A58-C83B-4C5D-B788-2D24EBC31B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66234"/>
              </p:ext>
            </p:extLst>
          </p:nvPr>
        </p:nvGraphicFramePr>
        <p:xfrm>
          <a:off x="382555" y="457200"/>
          <a:ext cx="4991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91040" imgH="1015920" progId="Equation.DSMT4">
                  <p:embed/>
                </p:oleObj>
              </mc:Choice>
              <mc:Fallback>
                <p:oleObj name="Equation" r:id="rId10" imgW="4991040" imgH="1015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28B32E-F2B2-4AA3-AA18-E9E33A3334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2555" y="457200"/>
                        <a:ext cx="4991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507CFE2-09E0-43DB-A604-1F210BCC6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46793"/>
              </p:ext>
            </p:extLst>
          </p:nvPr>
        </p:nvGraphicFramePr>
        <p:xfrm>
          <a:off x="4476750" y="2909076"/>
          <a:ext cx="3784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84320" imgH="1091880" progId="Equation.DSMT4">
                  <p:embed/>
                </p:oleObj>
              </mc:Choice>
              <mc:Fallback>
                <p:oleObj name="Equation" r:id="rId12" imgW="378432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6750" y="2909076"/>
                        <a:ext cx="3784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7E348E8-0581-4E8F-8A33-208B2532D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937745"/>
              </p:ext>
            </p:extLst>
          </p:nvPr>
        </p:nvGraphicFramePr>
        <p:xfrm>
          <a:off x="1730829" y="4185106"/>
          <a:ext cx="1879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1015920" progId="Equation.DSMT4">
                  <p:embed/>
                </p:oleObj>
              </mc:Choice>
              <mc:Fallback>
                <p:oleObj name="Equation" r:id="rId14" imgW="18795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0829" y="4185106"/>
                        <a:ext cx="1879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DF3CE483-0CE4-4ADF-A29A-2E156ACB4A79}"/>
              </a:ext>
            </a:extLst>
          </p:cNvPr>
          <p:cNvSpPr txBox="1"/>
          <p:nvPr/>
        </p:nvSpPr>
        <p:spPr>
          <a:xfrm>
            <a:off x="381000" y="4416107"/>
            <a:ext cx="1371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3)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1D483C6-56ED-423A-A0DE-F11A4054D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79197"/>
              </p:ext>
            </p:extLst>
          </p:nvPr>
        </p:nvGraphicFramePr>
        <p:xfrm>
          <a:off x="3786155" y="4185106"/>
          <a:ext cx="158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87240" imgH="1015920" progId="Equation.DSMT4">
                  <p:embed/>
                </p:oleObj>
              </mc:Choice>
              <mc:Fallback>
                <p:oleObj name="Equation" r:id="rId16" imgW="15872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86155" y="4185106"/>
                        <a:ext cx="1587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FD2A794-9C2A-4B03-8587-28F2FC278FA2}"/>
              </a:ext>
            </a:extLst>
          </p:cNvPr>
          <p:cNvSpPr txBox="1"/>
          <p:nvPr/>
        </p:nvSpPr>
        <p:spPr>
          <a:xfrm>
            <a:off x="5181600" y="4647108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11DEDFA-29AC-4F2A-A125-6FE540F417BA}"/>
              </a:ext>
            </a:extLst>
          </p:cNvPr>
          <p:cNvSpPr txBox="1"/>
          <p:nvPr/>
        </p:nvSpPr>
        <p:spPr>
          <a:xfrm>
            <a:off x="5301991" y="4112671"/>
            <a:ext cx="330860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56BA8B4-6349-4CBE-A9EB-2BB3F9ACDC9C}"/>
              </a:ext>
            </a:extLst>
          </p:cNvPr>
          <p:cNvSpPr txBox="1"/>
          <p:nvPr/>
        </p:nvSpPr>
        <p:spPr>
          <a:xfrm>
            <a:off x="381000" y="5389602"/>
            <a:ext cx="861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x = 6 =&gt; y = 13 – 6 = 7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090A8E6-0627-4D72-84ED-847FB12C6635}"/>
              </a:ext>
            </a:extLst>
          </p:cNvPr>
          <p:cNvSpPr txBox="1"/>
          <p:nvPr/>
        </p:nvSpPr>
        <p:spPr>
          <a:xfrm>
            <a:off x="381000" y="5974702"/>
            <a:ext cx="861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67</a:t>
            </a:r>
          </a:p>
        </p:txBody>
      </p:sp>
    </p:spTree>
    <p:extLst>
      <p:ext uri="{BB962C8B-B14F-4D97-AF65-F5344CB8AC3E}">
        <p14:creationId xmlns:p14="http://schemas.microsoft.com/office/powerpoint/2010/main" val="3719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457200"/>
            <a:ext cx="838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14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7924800" y="954488"/>
            <a:ext cx="685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AA65180-9410-4027-A376-58D1F334D72C}"/>
              </a:ext>
            </a:extLst>
          </p:cNvPr>
          <p:cNvCxnSpPr>
            <a:cxnSpLocks/>
          </p:cNvCxnSpPr>
          <p:nvPr/>
        </p:nvCxnSpPr>
        <p:spPr>
          <a:xfrm>
            <a:off x="1752600" y="954488"/>
            <a:ext cx="6172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005B0CD-0D9D-4C19-BC69-23FF70E86760}"/>
              </a:ext>
            </a:extLst>
          </p:cNvPr>
          <p:cNvCxnSpPr>
            <a:cxnSpLocks/>
          </p:cNvCxnSpPr>
          <p:nvPr/>
        </p:nvCxnSpPr>
        <p:spPr>
          <a:xfrm>
            <a:off x="457200" y="1483225"/>
            <a:ext cx="4953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CEED717-3225-4990-9126-520C6515B8A0}"/>
              </a:ext>
            </a:extLst>
          </p:cNvPr>
          <p:cNvCxnSpPr>
            <a:cxnSpLocks/>
          </p:cNvCxnSpPr>
          <p:nvPr/>
        </p:nvCxnSpPr>
        <p:spPr>
          <a:xfrm>
            <a:off x="5410200" y="1497221"/>
            <a:ext cx="3200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ED4D2B5-DED8-46C8-B39C-ED7B5CAD7BBF}"/>
              </a:ext>
            </a:extLst>
          </p:cNvPr>
          <p:cNvCxnSpPr>
            <a:cxnSpLocks/>
          </p:cNvCxnSpPr>
          <p:nvPr/>
        </p:nvCxnSpPr>
        <p:spPr>
          <a:xfrm>
            <a:off x="457200" y="1940425"/>
            <a:ext cx="8153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19F1D19-9F75-40CD-A828-C43D3DC2DB3A}"/>
              </a:ext>
            </a:extLst>
          </p:cNvPr>
          <p:cNvCxnSpPr>
            <a:cxnSpLocks/>
          </p:cNvCxnSpPr>
          <p:nvPr/>
        </p:nvCxnSpPr>
        <p:spPr>
          <a:xfrm>
            <a:off x="495300" y="2438400"/>
            <a:ext cx="8153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1693CAF-9D2F-45E2-8629-C3BD32755278}"/>
              </a:ext>
            </a:extLst>
          </p:cNvPr>
          <p:cNvCxnSpPr>
            <a:cxnSpLocks/>
          </p:cNvCxnSpPr>
          <p:nvPr/>
        </p:nvCxnSpPr>
        <p:spPr>
          <a:xfrm>
            <a:off x="495300" y="2953138"/>
            <a:ext cx="14859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20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07605" y="189803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   (                                               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E3915C6-27E9-4651-92DA-150C244D126E}"/>
              </a:ext>
            </a:extLst>
          </p:cNvPr>
          <p:cNvSpPr txBox="1"/>
          <p:nvPr/>
        </p:nvSpPr>
        <p:spPr>
          <a:xfrm>
            <a:off x="115130" y="699419"/>
            <a:ext cx="90871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14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A0A3A9-4050-4C63-B74C-CA6BE71A2851}"/>
              </a:ext>
            </a:extLst>
          </p:cNvPr>
          <p:cNvSpPr txBox="1"/>
          <p:nvPr/>
        </p:nvSpPr>
        <p:spPr>
          <a:xfrm>
            <a:off x="2740618" y="1588933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2x + 3y = 14    (1)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872E489-6759-4405-9FAA-A86C5AB518CF}"/>
              </a:ext>
            </a:extLst>
          </p:cNvPr>
          <p:cNvSpPr txBox="1"/>
          <p:nvPr/>
        </p:nvSpPr>
        <p:spPr>
          <a:xfrm>
            <a:off x="207605" y="2023194"/>
            <a:ext cx="90064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3E1402A-98D4-4F5C-A486-75157FD01570}"/>
              </a:ext>
            </a:extLst>
          </p:cNvPr>
          <p:cNvSpPr txBox="1"/>
          <p:nvPr/>
        </p:nvSpPr>
        <p:spPr>
          <a:xfrm>
            <a:off x="207605" y="4888260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2)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F0B77A-2932-4E61-8159-299D06DE9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273835"/>
              </p:ext>
            </p:extLst>
          </p:nvPr>
        </p:nvGraphicFramePr>
        <p:xfrm>
          <a:off x="2707271" y="5512792"/>
          <a:ext cx="20796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952200" progId="Equation.DSMT4">
                  <p:embed/>
                </p:oleObj>
              </mc:Choice>
              <mc:Fallback>
                <p:oleObj name="Equation" r:id="rId2" imgW="1815840" imgH="952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6F0B77A-2932-4E61-8159-299D06DE9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07271" y="5512792"/>
                        <a:ext cx="207962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2C7095-19FA-434B-AA09-73B990EC0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300038"/>
          <a:ext cx="44942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317160" progId="Equation.DSMT4">
                  <p:embed/>
                </p:oleObj>
              </mc:Choice>
              <mc:Fallback>
                <p:oleObj name="Equation" r:id="rId4" imgW="326376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2C7095-19FA-434B-AA09-73B990EC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0450" y="300038"/>
                        <a:ext cx="4494213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C0D8A8-162D-4E91-A422-C55431EA26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0538" y="180975"/>
          <a:ext cx="447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380880" progId="Equation.DSMT4">
                  <p:embed/>
                </p:oleObj>
              </mc:Choice>
              <mc:Fallback>
                <p:oleObj name="Equation" r:id="rId6" imgW="33012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CC0D8A8-162D-4E91-A422-C55431EA2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0538" y="180975"/>
                        <a:ext cx="447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7F3DEB6-932C-460F-96FD-A183C847E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34953"/>
              </p:ext>
            </p:extLst>
          </p:nvPr>
        </p:nvGraphicFramePr>
        <p:xfrm>
          <a:off x="914400" y="3844207"/>
          <a:ext cx="1906814" cy="52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380880" progId="Equation.DSMT4">
                  <p:embed/>
                </p:oleObj>
              </mc:Choice>
              <mc:Fallback>
                <p:oleObj name="Equation" r:id="rId8" imgW="138420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37F3DEB6-932C-460F-96FD-A183C847E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3844207"/>
                        <a:ext cx="1906814" cy="522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AEF342-E778-466E-B3FD-1C40F36CE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90761"/>
              </p:ext>
            </p:extLst>
          </p:nvPr>
        </p:nvGraphicFramePr>
        <p:xfrm>
          <a:off x="2903763" y="3844207"/>
          <a:ext cx="50228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04960" imgH="393480" progId="Equation.DSMT4">
                  <p:embed/>
                </p:oleObj>
              </mc:Choice>
              <mc:Fallback>
                <p:oleObj name="Equation" r:id="rId10" imgW="350496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8AEF342-E778-466E-B3FD-1C40F36CEE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03763" y="3844207"/>
                        <a:ext cx="50228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339887D-E5BB-45A1-A8B5-D64819ACF2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10801"/>
              </p:ext>
            </p:extLst>
          </p:nvPr>
        </p:nvGraphicFramePr>
        <p:xfrm>
          <a:off x="2494060" y="2480451"/>
          <a:ext cx="401540" cy="46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120" imgH="380880" progId="Equation.DSMT4">
                  <p:embed/>
                </p:oleObj>
              </mc:Choice>
              <mc:Fallback>
                <p:oleObj name="Equation" r:id="rId12" imgW="33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4060" y="2480451"/>
                        <a:ext cx="401540" cy="463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ABDE217-3A38-4AB7-AABB-854F2C1A3544}"/>
              </a:ext>
            </a:extLst>
          </p:cNvPr>
          <p:cNvSpPr txBox="1"/>
          <p:nvPr/>
        </p:nvSpPr>
        <p:spPr>
          <a:xfrm>
            <a:off x="207605" y="2908804"/>
            <a:ext cx="90064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EA5296-055F-4D7F-A9D9-A1D0DCFE5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42944"/>
              </p:ext>
            </p:extLst>
          </p:nvPr>
        </p:nvGraphicFramePr>
        <p:xfrm>
          <a:off x="472456" y="4445840"/>
          <a:ext cx="4232889" cy="45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73320" imgH="330120" progId="Equation.DSMT4">
                  <p:embed/>
                </p:oleObj>
              </mc:Choice>
              <mc:Fallback>
                <p:oleObj name="Equation" r:id="rId14" imgW="3073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2456" y="4445840"/>
                        <a:ext cx="4232889" cy="45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CB62D5-293D-42AB-A596-74CF88B9E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58950"/>
              </p:ext>
            </p:extLst>
          </p:nvPr>
        </p:nvGraphicFramePr>
        <p:xfrm>
          <a:off x="4343400" y="4432731"/>
          <a:ext cx="2659415" cy="43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1840" imgH="330120" progId="Equation.DSMT4">
                  <p:embed/>
                </p:oleObj>
              </mc:Choice>
              <mc:Fallback>
                <p:oleObj name="Equation" r:id="rId16" imgW="2031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43400" y="4432731"/>
                        <a:ext cx="2659415" cy="432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C88D0F-AB35-428A-A902-3760D0BEB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64860"/>
              </p:ext>
            </p:extLst>
          </p:nvPr>
        </p:nvGraphicFramePr>
        <p:xfrm>
          <a:off x="6651342" y="4397703"/>
          <a:ext cx="2562692" cy="42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8920" imgH="330120" progId="Equation.DSMT4">
                  <p:embed/>
                </p:oleObj>
              </mc:Choice>
              <mc:Fallback>
                <p:oleObj name="Equation" r:id="rId18" imgW="2158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51342" y="4397703"/>
                        <a:ext cx="2562692" cy="427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40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3" grpId="0"/>
      <p:bldP spid="34" grpId="0"/>
      <p:bldP spid="37" grpId="0"/>
      <p:bldP spid="42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CFD2A794-9C2A-4B03-8587-28F2FC278FA2}"/>
              </a:ext>
            </a:extLst>
          </p:cNvPr>
          <p:cNvSpPr txBox="1"/>
          <p:nvPr/>
        </p:nvSpPr>
        <p:spPr>
          <a:xfrm>
            <a:off x="6258589" y="2389297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090A8E6-0627-4D72-84ED-847FB12C6635}"/>
              </a:ext>
            </a:extLst>
          </p:cNvPr>
          <p:cNvSpPr txBox="1"/>
          <p:nvPr/>
        </p:nvSpPr>
        <p:spPr>
          <a:xfrm>
            <a:off x="656253" y="3350799"/>
            <a:ext cx="8610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4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2DA8B3F-CECF-43AF-A382-164FFEF6F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00872"/>
              </p:ext>
            </p:extLst>
          </p:nvPr>
        </p:nvGraphicFramePr>
        <p:xfrm>
          <a:off x="685800" y="508000"/>
          <a:ext cx="20812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0556" imgH="1092724" progId="Equation.DSMT4">
                  <p:embed/>
                </p:oleObj>
              </mc:Choice>
              <mc:Fallback>
                <p:oleObj name="Equation" r:id="rId2" imgW="2080556" imgH="10927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508000"/>
                        <a:ext cx="208121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1A3ADC9-86FE-421F-AE75-33E9C6A6D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93916"/>
              </p:ext>
            </p:extLst>
          </p:nvPr>
        </p:nvGraphicFramePr>
        <p:xfrm>
          <a:off x="2972594" y="508000"/>
          <a:ext cx="2574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952200" progId="Equation.DSMT4">
                  <p:embed/>
                </p:oleObj>
              </mc:Choice>
              <mc:Fallback>
                <p:oleObj name="Equation" r:id="rId4" imgW="2247840" imgH="952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6F0B77A-2932-4E61-8159-299D06DE9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2594" y="508000"/>
                        <a:ext cx="257492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790F01-FD69-48A5-944B-16728AC80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51494"/>
              </p:ext>
            </p:extLst>
          </p:nvPr>
        </p:nvGraphicFramePr>
        <p:xfrm>
          <a:off x="5844072" y="533013"/>
          <a:ext cx="1944915" cy="103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952200" progId="Equation.DSMT4">
                  <p:embed/>
                </p:oleObj>
              </mc:Choice>
              <mc:Fallback>
                <p:oleObj name="Equation" r:id="rId6" imgW="17906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4072" y="533013"/>
                        <a:ext cx="1944915" cy="103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A9AB24D-12E5-4348-A046-60B88AD7C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19743"/>
              </p:ext>
            </p:extLst>
          </p:nvPr>
        </p:nvGraphicFramePr>
        <p:xfrm>
          <a:off x="220662" y="1937204"/>
          <a:ext cx="20653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30320" imgH="1015920" progId="Equation.DSMT4">
                  <p:embed/>
                </p:oleObj>
              </mc:Choice>
              <mc:Fallback>
                <p:oleObj name="Equation" r:id="rId8" imgW="19303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662" y="1937204"/>
                        <a:ext cx="2065337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6CD4B9F-DB9E-4A6B-BB25-BB12478B9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27218"/>
              </p:ext>
            </p:extLst>
          </p:nvPr>
        </p:nvGraphicFramePr>
        <p:xfrm>
          <a:off x="2662335" y="1937204"/>
          <a:ext cx="1905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1015920" progId="Equation.DSMT4">
                  <p:embed/>
                </p:oleObj>
              </mc:Choice>
              <mc:Fallback>
                <p:oleObj name="Equation" r:id="rId10" imgW="1904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2335" y="1937204"/>
                        <a:ext cx="1905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8068023-99D5-45A3-9BE2-8D941701D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236316"/>
              </p:ext>
            </p:extLst>
          </p:nvPr>
        </p:nvGraphicFramePr>
        <p:xfrm>
          <a:off x="4842669" y="1932539"/>
          <a:ext cx="1409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09400" imgH="1015920" progId="Equation.DSMT4">
                  <p:embed/>
                </p:oleObj>
              </mc:Choice>
              <mc:Fallback>
                <p:oleObj name="Equation" r:id="rId12" imgW="1409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42669" y="1932539"/>
                        <a:ext cx="14097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BA5EB72B-E5B6-463E-B349-BA1942D714D2}"/>
              </a:ext>
            </a:extLst>
          </p:cNvPr>
          <p:cNvSpPr txBox="1"/>
          <p:nvPr/>
        </p:nvSpPr>
        <p:spPr>
          <a:xfrm>
            <a:off x="6258589" y="1862828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9366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399500-B305-49E9-8668-CC247BF1F3EE}"/>
              </a:ext>
            </a:extLst>
          </p:cNvPr>
          <p:cNvSpPr txBox="1"/>
          <p:nvPr/>
        </p:nvSpPr>
        <p:spPr>
          <a:xfrm>
            <a:off x="381000" y="152400"/>
            <a:ext cx="83820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ÀI VỀ NHÀ</a:t>
            </a:r>
          </a:p>
          <a:p>
            <a:pPr algn="just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chu vi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28m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10m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SG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 algn="just"/>
            <a:r>
              <a:rPr lang="en-SG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SG" sz="32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4kg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3kg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700 kg/m</a:t>
            </a:r>
            <a:r>
              <a:rPr lang="en-SG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200 kg/m</a:t>
            </a:r>
            <a:r>
              <a:rPr lang="en-SG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ỏng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7BC6CA-DC6F-45FB-8569-2825D81B29CE}"/>
              </a:ext>
            </a:extLst>
          </p:cNvPr>
          <p:cNvSpPr txBox="1"/>
          <p:nvPr/>
        </p:nvSpPr>
        <p:spPr>
          <a:xfrm>
            <a:off x="685800" y="2614612"/>
            <a:ext cx="8077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i-ta-go)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3207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399500-B305-49E9-8668-CC247BF1F3EE}"/>
              </a:ext>
            </a:extLst>
          </p:cNvPr>
          <p:cNvSpPr txBox="1"/>
          <p:nvPr/>
        </p:nvSpPr>
        <p:spPr>
          <a:xfrm>
            <a:off x="381000" y="152400"/>
            <a:ext cx="838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SG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SG" sz="28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rộ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4kg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3kg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700 kg/m</a:t>
            </a:r>
            <a:r>
              <a:rPr lang="en-SG" sz="28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II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200 kg/m</a:t>
            </a:r>
            <a:r>
              <a:rPr lang="en-SG" sz="28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ỏ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7BC6CA-DC6F-45FB-8569-2825D81B29CE}"/>
              </a:ext>
            </a:extLst>
          </p:cNvPr>
          <p:cNvSpPr txBox="1"/>
          <p:nvPr/>
        </p:nvSpPr>
        <p:spPr>
          <a:xfrm>
            <a:off x="457200" y="2385173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DDD42E2-30BA-4B49-90DF-767C49C09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64497"/>
              </p:ext>
            </p:extLst>
          </p:nvPr>
        </p:nvGraphicFramePr>
        <p:xfrm>
          <a:off x="1066800" y="2959062"/>
          <a:ext cx="1028700" cy="87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838080" progId="Equation.DSMT4">
                  <p:embed/>
                </p:oleObj>
              </mc:Choice>
              <mc:Fallback>
                <p:oleObj name="Equation" r:id="rId2" imgW="990360" imgH="838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A9AB24D-12E5-4348-A046-60B88AD7C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2959062"/>
                        <a:ext cx="1028700" cy="87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FAE752E-86B9-4F59-8E2D-BB758375D31D}"/>
              </a:ext>
            </a:extLst>
          </p:cNvPr>
          <p:cNvSpPr txBox="1"/>
          <p:nvPr/>
        </p:nvSpPr>
        <p:spPr>
          <a:xfrm>
            <a:off x="2278221" y="2959062"/>
            <a:ext cx="7162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D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iê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m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8065DCA-E349-493F-8411-EDFF09FA7834}"/>
              </a:ext>
            </a:extLst>
          </p:cNvPr>
          <p:cNvSpPr txBox="1"/>
          <p:nvPr/>
        </p:nvSpPr>
        <p:spPr>
          <a:xfrm>
            <a:off x="304801" y="3964264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LR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E37657F-9769-4BC8-A8DA-129D77DCB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20770"/>
              </p:ext>
            </p:extLst>
          </p:nvPr>
        </p:nvGraphicFramePr>
        <p:xfrm>
          <a:off x="6172200" y="4498208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901440" progId="Equation.DSMT4">
                  <p:embed/>
                </p:oleObj>
              </mc:Choice>
              <mc:Fallback>
                <p:oleObj name="Equation" r:id="rId4" imgW="14223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0" y="4498208"/>
                        <a:ext cx="1422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3B71F59-7875-4184-870C-5C39471A8796}"/>
              </a:ext>
            </a:extLst>
          </p:cNvPr>
          <p:cNvSpPr txBox="1"/>
          <p:nvPr/>
        </p:nvSpPr>
        <p:spPr>
          <a:xfrm>
            <a:off x="304801" y="5484375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77EAFD3-C410-4459-961A-FEFA14CE1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934087"/>
              </p:ext>
            </p:extLst>
          </p:nvPr>
        </p:nvGraphicFramePr>
        <p:xfrm>
          <a:off x="3581400" y="5373037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838080" progId="Equation.DSMT4">
                  <p:embed/>
                </p:oleObj>
              </mc:Choice>
              <mc:Fallback>
                <p:oleObj name="Equation" r:id="rId6" imgW="1295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5373037"/>
                        <a:ext cx="129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7B4D0C-8EAC-4062-A988-AC757A451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27420"/>
              </p:ext>
            </p:extLst>
          </p:nvPr>
        </p:nvGraphicFramePr>
        <p:xfrm>
          <a:off x="5029200" y="5416471"/>
          <a:ext cx="2286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901440" progId="Equation.DSMT4">
                  <p:embed/>
                </p:oleObj>
              </mc:Choice>
              <mc:Fallback>
                <p:oleObj name="Equation" r:id="rId8" imgW="22860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9200" y="5416471"/>
                        <a:ext cx="2286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96FDC22-E353-4C0C-9117-45E5AC92BE55}"/>
              </a:ext>
            </a:extLst>
          </p:cNvPr>
          <p:cNvSpPr txBox="1"/>
          <p:nvPr/>
        </p:nvSpPr>
        <p:spPr>
          <a:xfrm>
            <a:off x="5943600" y="3985727"/>
            <a:ext cx="27431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&gt; x – y = 20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592065F-8901-44C6-92B6-E396DD1F9B38}"/>
              </a:ext>
            </a:extLst>
          </p:cNvPr>
          <p:cNvSpPr txBox="1"/>
          <p:nvPr/>
        </p:nvSpPr>
        <p:spPr>
          <a:xfrm>
            <a:off x="443204" y="4635255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743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C66BB-5AAF-417E-819F-847C4BDB7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459" y="361156"/>
            <a:ext cx="8483082" cy="2551112"/>
          </a:xfrm>
        </p:spPr>
        <p:txBody>
          <a:bodyPr>
            <a:normAutofit/>
          </a:bodyPr>
          <a:lstStyle/>
          <a:p>
            <a:pPr algn="l"/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b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b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*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E1BF59-86E1-46B8-A532-561FA056A0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75026"/>
              </p:ext>
            </p:extLst>
          </p:nvPr>
        </p:nvGraphicFramePr>
        <p:xfrm>
          <a:off x="2438400" y="2590800"/>
          <a:ext cx="298384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799920" progId="Equation.DSMT4">
                  <p:embed/>
                </p:oleObj>
              </mc:Choice>
              <mc:Fallback>
                <p:oleObj name="Equation" r:id="rId2" imgW="22348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8400" y="2590800"/>
                        <a:ext cx="298384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2706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650375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ài 1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19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185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114660" y="1143000"/>
            <a:ext cx="24959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AA65180-9410-4027-A376-58D1F334D72C}"/>
              </a:ext>
            </a:extLst>
          </p:cNvPr>
          <p:cNvCxnSpPr>
            <a:cxnSpLocks/>
          </p:cNvCxnSpPr>
          <p:nvPr/>
        </p:nvCxnSpPr>
        <p:spPr>
          <a:xfrm>
            <a:off x="2667000" y="1175655"/>
            <a:ext cx="2362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005B0CD-0D9D-4C19-BC69-23FF70E86760}"/>
              </a:ext>
            </a:extLst>
          </p:cNvPr>
          <p:cNvCxnSpPr>
            <a:cxnSpLocks/>
          </p:cNvCxnSpPr>
          <p:nvPr/>
        </p:nvCxnSpPr>
        <p:spPr>
          <a:xfrm>
            <a:off x="457200" y="1676400"/>
            <a:ext cx="1219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CEED717-3225-4990-9126-520C6515B8A0}"/>
              </a:ext>
            </a:extLst>
          </p:cNvPr>
          <p:cNvCxnSpPr>
            <a:cxnSpLocks/>
          </p:cNvCxnSpPr>
          <p:nvPr/>
        </p:nvCxnSpPr>
        <p:spPr>
          <a:xfrm>
            <a:off x="2438400" y="1690396"/>
            <a:ext cx="6172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ED4D2B5-DED8-46C8-B39C-ED7B5CAD7BBF}"/>
              </a:ext>
            </a:extLst>
          </p:cNvPr>
          <p:cNvCxnSpPr>
            <a:cxnSpLocks/>
          </p:cNvCxnSpPr>
          <p:nvPr/>
        </p:nvCxnSpPr>
        <p:spPr>
          <a:xfrm>
            <a:off x="457200" y="2133600"/>
            <a:ext cx="685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AFC729B5-A185-4B01-A508-3FD176150342}"/>
              </a:ext>
            </a:extLst>
          </p:cNvPr>
          <p:cNvSpPr txBox="1"/>
          <p:nvPr/>
        </p:nvSpPr>
        <p:spPr>
          <a:xfrm>
            <a:off x="2697908" y="282768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x      y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5DD5FF7-26D9-4790-AD13-67EABFAEBAC0}"/>
              </a:ext>
            </a:extLst>
          </p:cNvPr>
          <p:cNvSpPr txBox="1"/>
          <p:nvPr/>
        </p:nvSpPr>
        <p:spPr>
          <a:xfrm>
            <a:off x="2697908" y="3530025"/>
            <a:ext cx="27122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18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5B11CE4-8A6A-4516-8C61-CC92F7057F3A}"/>
              </a:ext>
            </a:extLst>
          </p:cNvPr>
          <p:cNvSpPr txBox="1"/>
          <p:nvPr/>
        </p:nvSpPr>
        <p:spPr>
          <a:xfrm>
            <a:off x="3097570" y="2845157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+     = 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Left Brace 40">
            <a:extLst>
              <a:ext uri="{FF2B5EF4-FFF2-40B4-BE49-F238E27FC236}">
                <a16:creationId xmlns:a16="http://schemas.microsoft.com/office/drawing/2014/main" id="{4CC5F087-F7FD-4823-A33D-674A2A9F5C25}"/>
              </a:ext>
            </a:extLst>
          </p:cNvPr>
          <p:cNvSpPr/>
          <p:nvPr/>
        </p:nvSpPr>
        <p:spPr>
          <a:xfrm>
            <a:off x="2455847" y="2979138"/>
            <a:ext cx="242061" cy="1062247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634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07605" y="189803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x, y (             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E3915C6-27E9-4651-92DA-150C244D126E}"/>
              </a:ext>
            </a:extLst>
          </p:cNvPr>
          <p:cNvSpPr txBox="1"/>
          <p:nvPr/>
        </p:nvSpPr>
        <p:spPr>
          <a:xfrm>
            <a:off x="-381000" y="699419"/>
            <a:ext cx="95833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19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A0A3A9-4050-4C63-B74C-CA6BE71A2851}"/>
              </a:ext>
            </a:extLst>
          </p:cNvPr>
          <p:cNvSpPr txBox="1"/>
          <p:nvPr/>
        </p:nvSpPr>
        <p:spPr>
          <a:xfrm>
            <a:off x="2966303" y="1136083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x + y = 19   (1)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872E489-6759-4405-9FAA-A86C5AB518CF}"/>
              </a:ext>
            </a:extLst>
          </p:cNvPr>
          <p:cNvSpPr txBox="1"/>
          <p:nvPr/>
        </p:nvSpPr>
        <p:spPr>
          <a:xfrm>
            <a:off x="247986" y="1570290"/>
            <a:ext cx="90064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0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0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SG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SG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SG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SG" sz="3000" dirty="0">
                <a:latin typeface="Times New Roman" pitchFamily="18" charset="0"/>
                <a:cs typeface="Times New Roman" pitchFamily="18" charset="0"/>
              </a:rPr>
              <a:t> 185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3E1402A-98D4-4F5C-A486-75157FD01570}"/>
              </a:ext>
            </a:extLst>
          </p:cNvPr>
          <p:cNvSpPr txBox="1"/>
          <p:nvPr/>
        </p:nvSpPr>
        <p:spPr>
          <a:xfrm>
            <a:off x="224823" y="3015196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2)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F0B77A-2932-4E61-8159-299D06DE9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01581"/>
              </p:ext>
            </p:extLst>
          </p:nvPr>
        </p:nvGraphicFramePr>
        <p:xfrm>
          <a:off x="557299" y="3808927"/>
          <a:ext cx="2235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952200" progId="Equation.DSMT4">
                  <p:embed/>
                </p:oleObj>
              </mc:Choice>
              <mc:Fallback>
                <p:oleObj name="Equation" r:id="rId2" imgW="1841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7299" y="3808927"/>
                        <a:ext cx="22352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2C7095-19FA-434B-AA09-73B990EC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26633"/>
              </p:ext>
            </p:extLst>
          </p:nvPr>
        </p:nvGraphicFramePr>
        <p:xfrm>
          <a:off x="5629469" y="277589"/>
          <a:ext cx="1257592" cy="43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17160" progId="Equation.DSMT4">
                  <p:embed/>
                </p:oleObj>
              </mc:Choice>
              <mc:Fallback>
                <p:oleObj name="Equation" r:id="rId4" imgW="914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29469" y="277589"/>
                        <a:ext cx="1257592" cy="43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654A917-5902-41F2-A75E-6FEE3F1343E8}"/>
              </a:ext>
            </a:extLst>
          </p:cNvPr>
          <p:cNvSpPr txBox="1"/>
          <p:nvPr/>
        </p:nvSpPr>
        <p:spPr>
          <a:xfrm>
            <a:off x="2768610" y="2541571"/>
            <a:ext cx="37083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en-US" sz="3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= 185  (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A38CEB-82C4-4273-9FBA-30F665791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109346"/>
              </p:ext>
            </p:extLst>
          </p:nvPr>
        </p:nvGraphicFramePr>
        <p:xfrm>
          <a:off x="2888251" y="3774579"/>
          <a:ext cx="27574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952200" progId="Equation.DSMT4">
                  <p:embed/>
                </p:oleObj>
              </mc:Choice>
              <mc:Fallback>
                <p:oleObj name="Equation" r:id="rId6" imgW="2273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8251" y="3774579"/>
                        <a:ext cx="2757488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1A8C7C-9458-4E92-AF02-BB2A7F2A0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05979"/>
              </p:ext>
            </p:extLst>
          </p:nvPr>
        </p:nvGraphicFramePr>
        <p:xfrm>
          <a:off x="5722830" y="3774579"/>
          <a:ext cx="3289360" cy="108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480" imgH="1028520" progId="Equation.DSMT4">
                  <p:embed/>
                </p:oleObj>
              </mc:Choice>
              <mc:Fallback>
                <p:oleObj name="Equation" r:id="rId8" imgW="31114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2830" y="3774579"/>
                        <a:ext cx="3289360" cy="1087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93D3F6-18A8-44AD-8E9F-08CA02495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465640"/>
              </p:ext>
            </p:extLst>
          </p:nvPr>
        </p:nvGraphicFramePr>
        <p:xfrm>
          <a:off x="115130" y="5257800"/>
          <a:ext cx="4102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1840" imgH="1015920" progId="Equation.DSMT4">
                  <p:embed/>
                </p:oleObj>
              </mc:Choice>
              <mc:Fallback>
                <p:oleObj name="Equation" r:id="rId10" imgW="41018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5130" y="5257800"/>
                        <a:ext cx="4102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81E77F-EEA1-49AB-A21E-AD49783DA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682053"/>
              </p:ext>
            </p:extLst>
          </p:nvPr>
        </p:nvGraphicFramePr>
        <p:xfrm>
          <a:off x="4534678" y="5257800"/>
          <a:ext cx="416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65560" imgH="1015920" progId="Equation.DSMT4">
                  <p:embed/>
                </p:oleObj>
              </mc:Choice>
              <mc:Fallback>
                <p:oleObj name="Equation" r:id="rId12" imgW="41655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34678" y="5257800"/>
                        <a:ext cx="4165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82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3" grpId="0"/>
      <p:bldP spid="34" grpId="0"/>
      <p:bldP spid="37" grpId="0"/>
      <p:bldP spid="42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52400" y="-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-152400" y="-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152400" y="-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F9CB431-43C3-43B7-A00D-06C153AF3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724860"/>
              </p:ext>
            </p:extLst>
          </p:nvPr>
        </p:nvGraphicFramePr>
        <p:xfrm>
          <a:off x="275771" y="609600"/>
          <a:ext cx="416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071" imgH="1016655" progId="Equation.DSMT4">
                  <p:embed/>
                </p:oleObj>
              </mc:Choice>
              <mc:Fallback>
                <p:oleObj name="Equation" r:id="rId2" imgW="4165071" imgH="10166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5771" y="609600"/>
                        <a:ext cx="41656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6627E8C-B8E2-4E32-8E84-16165BEDD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70818"/>
              </p:ext>
            </p:extLst>
          </p:nvPr>
        </p:nvGraphicFramePr>
        <p:xfrm>
          <a:off x="4719737" y="609600"/>
          <a:ext cx="3352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F81E77F-EEA1-49AB-A21E-AD49783DA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9737" y="609600"/>
                        <a:ext cx="3352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C1DC008-7951-4318-8560-13103FF63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35789"/>
              </p:ext>
            </p:extLst>
          </p:nvPr>
        </p:nvGraphicFramePr>
        <p:xfrm>
          <a:off x="275771" y="1981200"/>
          <a:ext cx="2984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400" imgH="1015920" progId="Equation.DSMT4">
                  <p:embed/>
                </p:oleObj>
              </mc:Choice>
              <mc:Fallback>
                <p:oleObj name="Equation" r:id="rId6" imgW="2984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771" y="1981200"/>
                        <a:ext cx="29845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BDA1438-D277-49B8-AB0D-A4C8A505C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98218"/>
              </p:ext>
            </p:extLst>
          </p:nvPr>
        </p:nvGraphicFramePr>
        <p:xfrm>
          <a:off x="3886200" y="19812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040" imgH="1015920" progId="Equation.DSMT4">
                  <p:embed/>
                </p:oleObj>
              </mc:Choice>
              <mc:Fallback>
                <p:oleObj name="Equation" r:id="rId8" imgW="36320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1981200"/>
                        <a:ext cx="3632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A853600-D794-452E-BA38-29BDBCBCD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511634"/>
              </p:ext>
            </p:extLst>
          </p:nvPr>
        </p:nvGraphicFramePr>
        <p:xfrm>
          <a:off x="277327" y="3479800"/>
          <a:ext cx="416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65560" imgH="1091880" progId="Equation.DSMT4">
                  <p:embed/>
                </p:oleObj>
              </mc:Choice>
              <mc:Fallback>
                <p:oleObj name="Equation" r:id="rId10" imgW="41655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327" y="3479800"/>
                        <a:ext cx="4165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B1D34D1-F844-419F-A6B0-CFB9201AE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449323"/>
              </p:ext>
            </p:extLst>
          </p:nvPr>
        </p:nvGraphicFramePr>
        <p:xfrm>
          <a:off x="4701075" y="3479800"/>
          <a:ext cx="408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89240" imgH="1091880" progId="Equation.DSMT4">
                  <p:embed/>
                </p:oleObj>
              </mc:Choice>
              <mc:Fallback>
                <p:oleObj name="Equation" r:id="rId12" imgW="40892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1075" y="3479800"/>
                        <a:ext cx="4089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28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F80B2A3E-36E2-4EA6-9559-86A0EDCE2B93}"/>
              </a:ext>
            </a:extLst>
          </p:cNvPr>
          <p:cNvSpPr txBox="1"/>
          <p:nvPr/>
        </p:nvSpPr>
        <p:spPr>
          <a:xfrm>
            <a:off x="371669" y="3886200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y = 8 =&gt; x = 19 – 8 = 11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9EB5241-936F-4259-9C3A-AD6BD3B59ADD}"/>
              </a:ext>
            </a:extLst>
          </p:cNvPr>
          <p:cNvSpPr txBox="1"/>
          <p:nvPr/>
        </p:nvSpPr>
        <p:spPr>
          <a:xfrm>
            <a:off x="371669" y="4495800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y = 11 =&gt; x = 19 – 11 = 8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2C5185D-DC93-4255-B607-63694F8D609A}"/>
              </a:ext>
            </a:extLst>
          </p:cNvPr>
          <p:cNvSpPr txBox="1"/>
          <p:nvPr/>
        </p:nvSpPr>
        <p:spPr>
          <a:xfrm>
            <a:off x="381000" y="5105400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11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AF9F528-DCC7-4C11-A6BB-949AA7C94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38802"/>
              </p:ext>
            </p:extLst>
          </p:nvPr>
        </p:nvGraphicFramePr>
        <p:xfrm>
          <a:off x="762000" y="457200"/>
          <a:ext cx="325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1091880" progId="Equation.DSMT4">
                  <p:embed/>
                </p:oleObj>
              </mc:Choice>
              <mc:Fallback>
                <p:oleObj name="Equation" r:id="rId2" imgW="3251160" imgH="10918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D34201B-999D-4411-9D6E-D4ADBCE44A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457200"/>
                        <a:ext cx="325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B7CE8C6-2FD1-447E-928E-194F181F7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68049"/>
              </p:ext>
            </p:extLst>
          </p:nvPr>
        </p:nvGraphicFramePr>
        <p:xfrm>
          <a:off x="4105826" y="457200"/>
          <a:ext cx="2171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1600200" progId="Equation.DSMT4">
                  <p:embed/>
                </p:oleObj>
              </mc:Choice>
              <mc:Fallback>
                <p:oleObj name="Equation" r:id="rId4" imgW="2171520" imgH="1600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189172C-B07C-45D4-B31B-38A4E10AE9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5826" y="457200"/>
                        <a:ext cx="21717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9008CD5-F029-4741-9A99-FCA5E92E5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94247"/>
              </p:ext>
            </p:extLst>
          </p:nvPr>
        </p:nvGraphicFramePr>
        <p:xfrm>
          <a:off x="802432" y="2065471"/>
          <a:ext cx="2070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1600200" progId="Equation.DSMT4">
                  <p:embed/>
                </p:oleObj>
              </mc:Choice>
              <mc:Fallback>
                <p:oleObj name="Equation" r:id="rId6" imgW="2070000" imgH="1600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0916529-AF8F-4F28-AFF2-59DD83FEE0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432" y="2065471"/>
                        <a:ext cx="20701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C3863DB-1E79-4FC5-9399-7B3486AFD767}"/>
              </a:ext>
            </a:extLst>
          </p:cNvPr>
          <p:cNvSpPr txBox="1"/>
          <p:nvPr/>
        </p:nvSpPr>
        <p:spPr>
          <a:xfrm>
            <a:off x="2407554" y="3086100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559ACCE-D211-40ED-8DA7-C38601988939}"/>
              </a:ext>
            </a:extLst>
          </p:cNvPr>
          <p:cNvSpPr txBox="1"/>
          <p:nvPr/>
        </p:nvSpPr>
        <p:spPr>
          <a:xfrm>
            <a:off x="2298439" y="2544543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3942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93B44FE-C99B-4CCA-8F61-F4D351840DBF}"/>
              </a:ext>
            </a:extLst>
          </p:cNvPr>
          <p:cNvSpPr txBox="1"/>
          <p:nvPr/>
        </p:nvSpPr>
        <p:spPr>
          <a:xfrm>
            <a:off x="381000" y="25914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2216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kia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56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78F80CA-1F77-428D-A9E5-8BFB114818EA}"/>
              </a:ext>
            </a:extLst>
          </p:cNvPr>
          <p:cNvCxnSpPr>
            <a:cxnSpLocks/>
          </p:cNvCxnSpPr>
          <p:nvPr/>
        </p:nvCxnSpPr>
        <p:spPr>
          <a:xfrm>
            <a:off x="6114660" y="751765"/>
            <a:ext cx="24959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B74FD6E-ED73-40B0-8ACD-AE44230BE8C6}"/>
              </a:ext>
            </a:extLst>
          </p:cNvPr>
          <p:cNvCxnSpPr>
            <a:cxnSpLocks/>
          </p:cNvCxnSpPr>
          <p:nvPr/>
        </p:nvCxnSpPr>
        <p:spPr>
          <a:xfrm>
            <a:off x="2590800" y="784420"/>
            <a:ext cx="2514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5C2B62E-770C-4B7A-BE52-BD02C24A10CE}"/>
              </a:ext>
            </a:extLst>
          </p:cNvPr>
          <p:cNvCxnSpPr>
            <a:cxnSpLocks/>
          </p:cNvCxnSpPr>
          <p:nvPr/>
        </p:nvCxnSpPr>
        <p:spPr>
          <a:xfrm>
            <a:off x="457200" y="1285165"/>
            <a:ext cx="1752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946FF8D-77E4-4EEF-A82A-64ED0361475E}"/>
              </a:ext>
            </a:extLst>
          </p:cNvPr>
          <p:cNvCxnSpPr>
            <a:cxnSpLocks/>
          </p:cNvCxnSpPr>
          <p:nvPr/>
        </p:nvCxnSpPr>
        <p:spPr>
          <a:xfrm>
            <a:off x="2971800" y="1299161"/>
            <a:ext cx="5638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9598FD4-F069-419C-9EA7-09DFC2B475D2}"/>
              </a:ext>
            </a:extLst>
          </p:cNvPr>
          <p:cNvCxnSpPr>
            <a:cxnSpLocks/>
          </p:cNvCxnSpPr>
          <p:nvPr/>
        </p:nvCxnSpPr>
        <p:spPr>
          <a:xfrm>
            <a:off x="457200" y="1742365"/>
            <a:ext cx="5105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3B834EA-F0D8-4BBA-9BAE-2AFF76723084}"/>
              </a:ext>
            </a:extLst>
          </p:cNvPr>
          <p:cNvSpPr txBox="1"/>
          <p:nvPr/>
        </p:nvSpPr>
        <p:spPr>
          <a:xfrm>
            <a:off x="1447800" y="2768391"/>
            <a:ext cx="52565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     y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3801EA60-C096-4754-96C2-26A6F5F0E49D}"/>
              </a:ext>
            </a:extLst>
          </p:cNvPr>
          <p:cNvSpPr/>
          <p:nvPr/>
        </p:nvSpPr>
        <p:spPr>
          <a:xfrm>
            <a:off x="1169072" y="2770284"/>
            <a:ext cx="242061" cy="1062247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18BADB8-B8DC-4D6C-A04B-30525A7D69AA}"/>
              </a:ext>
            </a:extLst>
          </p:cNvPr>
          <p:cNvSpPr txBox="1"/>
          <p:nvPr/>
        </p:nvSpPr>
        <p:spPr>
          <a:xfrm>
            <a:off x="1484467" y="3312025"/>
            <a:ext cx="52565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x + 56 = y &lt;=&gt; ….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EDF4E68-C23E-4D92-9950-FD14599E065C}"/>
              </a:ext>
            </a:extLst>
          </p:cNvPr>
          <p:cNvSpPr txBox="1"/>
          <p:nvPr/>
        </p:nvSpPr>
        <p:spPr>
          <a:xfrm>
            <a:off x="1708354" y="2813154"/>
            <a:ext cx="52565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+    = 2216</a:t>
            </a:r>
          </a:p>
        </p:txBody>
      </p:sp>
    </p:spTree>
    <p:extLst>
      <p:ext uri="{BB962C8B-B14F-4D97-AF65-F5344CB8AC3E}">
        <p14:creationId xmlns:p14="http://schemas.microsoft.com/office/powerpoint/2010/main" val="15144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79612" y="105824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x, y (                                    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E3915C6-27E9-4651-92DA-150C244D126E}"/>
              </a:ext>
            </a:extLst>
          </p:cNvPr>
          <p:cNvSpPr txBox="1"/>
          <p:nvPr/>
        </p:nvSpPr>
        <p:spPr>
          <a:xfrm>
            <a:off x="-381000" y="615440"/>
            <a:ext cx="95833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2216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A0A3A9-4050-4C63-B74C-CA6BE71A2851}"/>
              </a:ext>
            </a:extLst>
          </p:cNvPr>
          <p:cNvSpPr txBox="1"/>
          <p:nvPr/>
        </p:nvSpPr>
        <p:spPr>
          <a:xfrm>
            <a:off x="2966303" y="1052104"/>
            <a:ext cx="502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x + y = 2216   (1)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872E489-6759-4405-9FAA-A86C5AB518CF}"/>
              </a:ext>
            </a:extLst>
          </p:cNvPr>
          <p:cNvSpPr txBox="1"/>
          <p:nvPr/>
        </p:nvSpPr>
        <p:spPr>
          <a:xfrm>
            <a:off x="247986" y="1486311"/>
            <a:ext cx="90064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kia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800" dirty="0" err="1"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SG" sz="2800" dirty="0">
                <a:latin typeface="Times New Roman" pitchFamily="18" charset="0"/>
                <a:cs typeface="Times New Roman" pitchFamily="18" charset="0"/>
              </a:rPr>
              <a:t> 56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3E1402A-98D4-4F5C-A486-75157FD01570}"/>
              </a:ext>
            </a:extLst>
          </p:cNvPr>
          <p:cNvSpPr txBox="1"/>
          <p:nvPr/>
        </p:nvSpPr>
        <p:spPr>
          <a:xfrm>
            <a:off x="224823" y="2931217"/>
            <a:ext cx="8859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2)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F0B77A-2932-4E61-8159-299D06DE9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24686"/>
              </p:ext>
            </p:extLst>
          </p:nvPr>
        </p:nvGraphicFramePr>
        <p:xfrm>
          <a:off x="542925" y="3575138"/>
          <a:ext cx="22653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952200" progId="Equation.DSMT4">
                  <p:embed/>
                </p:oleObj>
              </mc:Choice>
              <mc:Fallback>
                <p:oleObj name="Equation" r:id="rId2" imgW="1866600" imgH="952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6F0B77A-2932-4E61-8159-299D06DE9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2925" y="3575138"/>
                        <a:ext cx="2265363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2C7095-19FA-434B-AA09-73B990EC0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59680"/>
              </p:ext>
            </p:extLst>
          </p:nvPr>
        </p:nvGraphicFramePr>
        <p:xfrm>
          <a:off x="5562600" y="224350"/>
          <a:ext cx="3547353" cy="39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317160" progId="Equation.DSMT4">
                  <p:embed/>
                </p:oleObj>
              </mc:Choice>
              <mc:Fallback>
                <p:oleObj name="Equation" r:id="rId4" imgW="2831760" imgH="317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2C7095-19FA-434B-AA09-73B990EC0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224350"/>
                        <a:ext cx="3547353" cy="39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A38CEB-82C4-4273-9FBA-30F665791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47472"/>
              </p:ext>
            </p:extLst>
          </p:nvPr>
        </p:nvGraphicFramePr>
        <p:xfrm>
          <a:off x="2879725" y="3541800"/>
          <a:ext cx="2773363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952200" progId="Equation.DSMT4">
                  <p:embed/>
                </p:oleObj>
              </mc:Choice>
              <mc:Fallback>
                <p:oleObj name="Equation" r:id="rId6" imgW="2286000" imgH="952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7A38CEB-82C4-4273-9FBA-30F665791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9725" y="3541800"/>
                        <a:ext cx="2773363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A1A8C7C-9458-4E92-AF02-BB2A7F2A01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50675"/>
              </p:ext>
            </p:extLst>
          </p:nvPr>
        </p:nvGraphicFramePr>
        <p:xfrm>
          <a:off x="5741886" y="3541800"/>
          <a:ext cx="24161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0" imgH="952200" progId="Equation.DSMT4">
                  <p:embed/>
                </p:oleObj>
              </mc:Choice>
              <mc:Fallback>
                <p:oleObj name="Equation" r:id="rId8" imgW="2286000" imgH="952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A1A8C7C-9458-4E92-AF02-BB2A7F2A01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1886" y="3541800"/>
                        <a:ext cx="241617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E93D3F6-18A8-44AD-8E9F-08CA02495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32525"/>
              </p:ext>
            </p:extLst>
          </p:nvPr>
        </p:nvGraphicFramePr>
        <p:xfrm>
          <a:off x="769938" y="4865898"/>
          <a:ext cx="2794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1015920" progId="Equation.DSMT4">
                  <p:embed/>
                </p:oleObj>
              </mc:Choice>
              <mc:Fallback>
                <p:oleObj name="Equation" r:id="rId10" imgW="2793960" imgH="1015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E93D3F6-18A8-44AD-8E9F-08CA02495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9938" y="4865898"/>
                        <a:ext cx="2794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81E77F-EEA1-49AB-A21E-AD49783DA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26658"/>
              </p:ext>
            </p:extLst>
          </p:nvPr>
        </p:nvGraphicFramePr>
        <p:xfrm>
          <a:off x="4038600" y="4867298"/>
          <a:ext cx="1943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1015920" progId="Equation.DSMT4">
                  <p:embed/>
                </p:oleObj>
              </mc:Choice>
              <mc:Fallback>
                <p:oleObj name="Equation" r:id="rId12" imgW="194292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F81E77F-EEA1-49AB-A21E-AD49783DA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8600" y="4867298"/>
                        <a:ext cx="1943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D7C4316-DEFC-47D6-B234-F93A65F610AA}"/>
              </a:ext>
            </a:extLst>
          </p:cNvPr>
          <p:cNvSpPr txBox="1"/>
          <p:nvPr/>
        </p:nvSpPr>
        <p:spPr>
          <a:xfrm>
            <a:off x="1066801" y="2433444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9x + 56 = 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87331A9-B62A-4FAD-B7AE-4C48AA3322DD}"/>
              </a:ext>
            </a:extLst>
          </p:cNvPr>
          <p:cNvSpPr txBox="1"/>
          <p:nvPr/>
        </p:nvSpPr>
        <p:spPr>
          <a:xfrm>
            <a:off x="3128862" y="2433444"/>
            <a:ext cx="5029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&lt;=&gt; 9x - y = -56  (2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E907C8-526C-4355-8AF3-A09A41421F21}"/>
              </a:ext>
            </a:extLst>
          </p:cNvPr>
          <p:cNvSpPr txBox="1"/>
          <p:nvPr/>
        </p:nvSpPr>
        <p:spPr>
          <a:xfrm>
            <a:off x="5931603" y="5327900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64ADDD-014B-453E-80D8-327C76DE50EE}"/>
              </a:ext>
            </a:extLst>
          </p:cNvPr>
          <p:cNvSpPr txBox="1"/>
          <p:nvPr/>
        </p:nvSpPr>
        <p:spPr>
          <a:xfrm>
            <a:off x="5867400" y="4776017"/>
            <a:ext cx="19449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E81E12F-5180-449A-9EC9-7F8FFBD57B0C}"/>
              </a:ext>
            </a:extLst>
          </p:cNvPr>
          <p:cNvSpPr txBox="1"/>
          <p:nvPr/>
        </p:nvSpPr>
        <p:spPr>
          <a:xfrm>
            <a:off x="286453" y="5971593"/>
            <a:ext cx="771577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216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2000</a:t>
            </a:r>
          </a:p>
        </p:txBody>
      </p:sp>
    </p:spTree>
    <p:extLst>
      <p:ext uri="{BB962C8B-B14F-4D97-AF65-F5344CB8AC3E}">
        <p14:creationId xmlns:p14="http://schemas.microsoft.com/office/powerpoint/2010/main" val="191894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3" grpId="0"/>
      <p:bldP spid="34" grpId="0"/>
      <p:bldP spid="37" grpId="0"/>
      <p:bldP spid="42" grpId="0"/>
      <p:bldP spid="14" grpId="0"/>
      <p:bldP spid="17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16975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13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25.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7924800" y="614263"/>
            <a:ext cx="685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AA65180-9410-4027-A376-58D1F334D72C}"/>
              </a:ext>
            </a:extLst>
          </p:cNvPr>
          <p:cNvCxnSpPr>
            <a:cxnSpLocks/>
          </p:cNvCxnSpPr>
          <p:nvPr/>
        </p:nvCxnSpPr>
        <p:spPr>
          <a:xfrm>
            <a:off x="2494239" y="614263"/>
            <a:ext cx="512576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005B0CD-0D9D-4C19-BC69-23FF70E86760}"/>
              </a:ext>
            </a:extLst>
          </p:cNvPr>
          <p:cNvCxnSpPr>
            <a:cxnSpLocks/>
          </p:cNvCxnSpPr>
          <p:nvPr/>
        </p:nvCxnSpPr>
        <p:spPr>
          <a:xfrm>
            <a:off x="457200" y="1143000"/>
            <a:ext cx="4953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DCEED717-3225-4990-9126-520C6515B8A0}"/>
              </a:ext>
            </a:extLst>
          </p:cNvPr>
          <p:cNvCxnSpPr>
            <a:cxnSpLocks/>
          </p:cNvCxnSpPr>
          <p:nvPr/>
        </p:nvCxnSpPr>
        <p:spPr>
          <a:xfrm>
            <a:off x="5791200" y="1156996"/>
            <a:ext cx="2819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ED4D2B5-DED8-46C8-B39C-ED7B5CAD7BBF}"/>
              </a:ext>
            </a:extLst>
          </p:cNvPr>
          <p:cNvCxnSpPr>
            <a:cxnSpLocks/>
          </p:cNvCxnSpPr>
          <p:nvPr/>
        </p:nvCxnSpPr>
        <p:spPr>
          <a:xfrm>
            <a:off x="457200" y="1600200"/>
            <a:ext cx="3810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9948010D-03EA-47C0-9617-A76A71EB5B43}"/>
              </a:ext>
            </a:extLst>
          </p:cNvPr>
          <p:cNvSpPr txBox="1"/>
          <p:nvPr/>
        </p:nvSpPr>
        <p:spPr>
          <a:xfrm>
            <a:off x="838200" y="2590800"/>
            <a:ext cx="731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5DD5FF7-26D9-4790-AD13-67EABFAEBAC0}"/>
              </a:ext>
            </a:extLst>
          </p:cNvPr>
          <p:cNvSpPr txBox="1"/>
          <p:nvPr/>
        </p:nvSpPr>
        <p:spPr>
          <a:xfrm>
            <a:off x="1592278" y="3821485"/>
            <a:ext cx="52565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x + y = 13</a:t>
            </a:r>
          </a:p>
        </p:txBody>
      </p:sp>
      <p:sp>
        <p:nvSpPr>
          <p:cNvPr id="41" name="Left Brace 40">
            <a:extLst>
              <a:ext uri="{FF2B5EF4-FFF2-40B4-BE49-F238E27FC236}">
                <a16:creationId xmlns:a16="http://schemas.microsoft.com/office/drawing/2014/main" id="{4CC5F087-F7FD-4823-A33D-674A2A9F5C25}"/>
              </a:ext>
            </a:extLst>
          </p:cNvPr>
          <p:cNvSpPr/>
          <p:nvPr/>
        </p:nvSpPr>
        <p:spPr>
          <a:xfrm>
            <a:off x="1389750" y="3823378"/>
            <a:ext cx="242061" cy="1062247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6CAFE73-395C-4EB6-A1CB-E2E0C3BCD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41949"/>
              </p:ext>
            </p:extLst>
          </p:nvPr>
        </p:nvGraphicFramePr>
        <p:xfrm>
          <a:off x="1739900" y="4441825"/>
          <a:ext cx="4476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380880" progId="Equation.DSMT4">
                  <p:embed/>
                </p:oleObj>
              </mc:Choice>
              <mc:Fallback>
                <p:oleObj name="Equation" r:id="rId2" imgW="33012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5E1BF59-86E1-46B8-A532-561FA056A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39900" y="4441825"/>
                        <a:ext cx="4476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FE6470D7-1D7A-4580-8632-8D66404F3411}"/>
              </a:ext>
            </a:extLst>
          </p:cNvPr>
          <p:cNvSpPr txBox="1"/>
          <p:nvPr/>
        </p:nvSpPr>
        <p:spPr>
          <a:xfrm>
            <a:off x="2133600" y="4406260"/>
            <a:ext cx="52565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25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B6655B-8783-48A6-A95F-BC75539C47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86244"/>
              </p:ext>
            </p:extLst>
          </p:nvPr>
        </p:nvGraphicFramePr>
        <p:xfrm>
          <a:off x="3774457" y="3129409"/>
          <a:ext cx="446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6553" imgH="513735" progId="Equation.DSMT4">
                  <p:embed/>
                </p:oleObj>
              </mc:Choice>
              <mc:Fallback>
                <p:oleObj name="Equation" r:id="rId4" imgW="446553" imgH="513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4457" y="3129409"/>
                        <a:ext cx="446087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70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1" grpId="0" animBg="1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</TotalTime>
  <Words>921</Words>
  <Application>Microsoft Office PowerPoint</Application>
  <PresentationFormat>On-screen Show (4:3)</PresentationFormat>
  <Paragraphs>73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MathType 7.0 Equation</vt:lpstr>
      <vt:lpstr>PowerPoint Presentation</vt:lpstr>
      <vt:lpstr>Dạng 6: Bài toán về quan hệ giữa các số      *Chú ý: Biểu diễn số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AM-ADMIN</cp:lastModifiedBy>
  <cp:revision>48</cp:revision>
  <dcterms:created xsi:type="dcterms:W3CDTF">2021-02-01T03:35:38Z</dcterms:created>
  <dcterms:modified xsi:type="dcterms:W3CDTF">2021-02-25T08:15:02Z</dcterms:modified>
</cp:coreProperties>
</file>